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62" r:id="rId2"/>
    <p:sldId id="257" r:id="rId3"/>
    <p:sldId id="258" r:id="rId4"/>
    <p:sldId id="260" r:id="rId5"/>
    <p:sldId id="261" r:id="rId6"/>
    <p:sldId id="262" r:id="rId7"/>
    <p:sldId id="264" r:id="rId8"/>
    <p:sldId id="263" r:id="rId9"/>
    <p:sldId id="351" r:id="rId10"/>
    <p:sldId id="353" r:id="rId11"/>
    <p:sldId id="352" r:id="rId12"/>
    <p:sldId id="354" r:id="rId13"/>
    <p:sldId id="298" r:id="rId14"/>
    <p:sldId id="346" r:id="rId15"/>
    <p:sldId id="357" r:id="rId16"/>
    <p:sldId id="356" r:id="rId17"/>
    <p:sldId id="358" r:id="rId18"/>
    <p:sldId id="359" r:id="rId19"/>
    <p:sldId id="318" r:id="rId20"/>
    <p:sldId id="360" r:id="rId21"/>
    <p:sldId id="361" r:id="rId22"/>
    <p:sldId id="36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A86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3" d="100"/>
          <a:sy n="63" d="100"/>
        </p:scale>
        <p:origin x="804" y="56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04D382-7B1F-4414-9B05-CE2899A416C5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60D884-C0D4-4E6D-8AFE-087DBE71E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1482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8087E5-9BB2-31E0-45D0-58DC474AB3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C9CE3A2-340C-B114-A34D-CDE8F58CF8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9A61486-C576-2DFE-44E9-9C8A32104C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6A19CE6-52EE-6F81-0D96-ACE6C86D7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7235F2-AB8F-210A-F23A-70E584B32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21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E6B4C5-C3F6-3BC8-78F7-B93D6376C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FB04BFB-CC2C-B602-C86D-39F42B5FB1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A472F8-69C3-FEE1-7708-6F9A8AF8F9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376F8B8-49E2-C39B-D46C-9E570BD82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A6A2D28-27E3-659D-2182-8991D2F24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7675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82A56EF0-53E1-18ED-9196-2BF17EE9B3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9D78BAF-0B38-522D-5AF8-AC0A28BDAD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258E8CE-EA45-A343-51CF-0AA5E5A3CA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73E5F59-C1C1-F62C-C855-4110F5CF8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6A25874-3243-7DB5-7FC7-51EF9FC54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087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9043388-08E0-5E8F-AB2A-4A1A77642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0BC551F-FDB2-5465-281C-C51274EF9F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E7288B-AE4E-B165-7C7F-A8BE3BAB01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8D28C3-319F-753B-C1B7-3B28CB7E1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0DB722E-4806-B807-A413-3D1C4347B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881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6B8C539-99D1-B518-882E-177EC6990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63B17F6-79A4-9EF3-9ACD-CE5464E5F1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C106B2C-5397-FB00-F0CF-91A2E67A3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6B7EB71-4C5D-AA89-FC32-5BD898D87F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7224086-C988-238B-A3C6-B62B22AF0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955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E43D30C-2621-FBBC-5631-68F7192420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75D70C-9155-4568-D7E6-3B608E792A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306631A-2540-75F9-5384-690A5D24A5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49F309-5E3E-9C2B-3578-21D7977BFF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191E292-7D11-A551-B2EF-A161A61A3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4E2318B-B022-9C56-ACE9-E058076DF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074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D82771-9195-2E5F-6F05-5C7F7A1270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90C2B84-04F2-D34C-75D8-733D18734D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56CDBFA-1576-95D0-C33A-FBEA6DC4D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8BA0572E-A59E-E363-A36B-120E65CEDC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89ED12F-401E-CBA5-8857-39C420B0A47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F025E4BA-1F1D-7ECA-A5E3-255E6261C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40AA869-E2EB-18C2-8F95-10F2C990F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174D0A19-5FD2-6577-B41C-1D3FAEE07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050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BF4A19F-CA32-4129-55F9-DC844054E3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063022B-D7EF-B8C1-EDB6-4DB5BFEA4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2EE4EA92-7014-5022-99D9-1322D4DBFD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AAC53262-CBC0-0368-FEF5-D008E63A1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865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ABB0546-8629-5BF2-ACE4-88DF7E92B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BFBCDF8-22A1-204B-192B-E1E4889152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5E39E9C-D1E3-DC20-CAA0-A9CD64B6E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1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F9550EF-5E0B-FE66-563D-0316F28E60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8BDFB39-25D2-67B5-68EC-7E6D59CFD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DABF8B0-F85B-47C7-3BC0-D92DD2D97B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F3D0F86-0E79-BEA6-931C-DD0FDB705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37D5B86-8A49-5AA1-41DF-23BC2404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7CEE8F8-892A-C8F0-6349-1B9BC8F0E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464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8567E50-B4F5-0808-979C-6A76703D4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33E161C-4783-1C72-CD5A-AA4563888A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CCF427C-540B-7569-CDC1-32A1E18704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E5BF3E3-1EE0-D177-63E8-DFFD406745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99E6636-8CA4-3E57-2C7E-0025F4446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D1FBD68-0F6D-F09A-1CEC-8F6A4B526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145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6000">
              <a:schemeClr val="accent1">
                <a:lumMod val="5000"/>
                <a:lumOff val="95000"/>
              </a:schemeClr>
            </a:gs>
            <a:gs pos="94000">
              <a:schemeClr val="accent2">
                <a:lumMod val="20000"/>
                <a:lumOff val="8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71040C9-E21F-D26D-F99F-386A9B5288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505A2FE-6A1B-35F0-D2D8-C99F9E1F7E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743AD1E-59B4-28DD-2A55-53582C0B52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153575-A88F-4539-8A32-AE6B6F4AE1CE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B93E2F-9837-C885-C9E6-0884D4CD92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D96FF2-31D8-2B84-E3B2-40F23D6F14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FC1FD-7BB3-4430-AFB6-66C94448E2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7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B7510B7-9ED4-5981-12EE-B52EE88E3F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42862" y="3743325"/>
            <a:ext cx="4695825" cy="3114675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082392" cy="685800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792263" y="1751976"/>
            <a:ext cx="7122103" cy="10844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i="1" dirty="0">
                <a:solidFill>
                  <a:srgbClr val="FF0000"/>
                </a:solidFill>
                <a:latin typeface="Calibri" panose="020F0502020204030204"/>
              </a:rPr>
              <a:t>CHÀO CÁC EM!</a:t>
            </a:r>
            <a:r>
              <a:rPr kumimoji="0" lang="en-US" sz="6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Rounded MT Bold" panose="020F0704030504030204" pitchFamily="34" charset="0"/>
              <a:ea typeface="Segoe UI" panose="020B05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97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F03AB4EE-C5F8-C0DD-91E5-26857E5678E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3594276"/>
              </p:ext>
            </p:extLst>
          </p:nvPr>
        </p:nvGraphicFramePr>
        <p:xfrm>
          <a:off x="495873" y="2150583"/>
          <a:ext cx="11200253" cy="42201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88468">
                  <a:extLst>
                    <a:ext uri="{9D8B030D-6E8A-4147-A177-3AD203B41FA5}">
                      <a16:colId xmlns:a16="http://schemas.microsoft.com/office/drawing/2014/main" val="106206211"/>
                    </a:ext>
                  </a:extLst>
                </a:gridCol>
                <a:gridCol w="4305364">
                  <a:extLst>
                    <a:ext uri="{9D8B030D-6E8A-4147-A177-3AD203B41FA5}">
                      <a16:colId xmlns:a16="http://schemas.microsoft.com/office/drawing/2014/main" val="725158343"/>
                    </a:ext>
                  </a:extLst>
                </a:gridCol>
                <a:gridCol w="4106421">
                  <a:extLst>
                    <a:ext uri="{9D8B030D-6E8A-4147-A177-3AD203B41FA5}">
                      <a16:colId xmlns:a16="http://schemas.microsoft.com/office/drawing/2014/main" val="3042765396"/>
                    </a:ext>
                  </a:extLst>
                </a:gridCol>
              </a:tblGrid>
              <a:tr h="322030">
                <a:tc gridSpan="3"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 BẢN 1 VÀ 2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1929344"/>
                  </a:ext>
                </a:extLst>
              </a:tr>
              <a:tr h="339711">
                <a:tc>
                  <a:txBody>
                    <a:bodyPr/>
                    <a:lstStyle/>
                    <a:p>
                      <a:pPr marL="0" marR="304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93961533"/>
                  </a:ext>
                </a:extLst>
              </a:tr>
              <a:tr h="1143039">
                <a:tc>
                  <a:txBody>
                    <a:bodyPr/>
                    <a:lstStyle/>
                    <a:p>
                      <a:pPr marL="0" marR="304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304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0553961"/>
                  </a:ext>
                </a:extLst>
              </a:tr>
              <a:tr h="1819661"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</a:p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</a:p>
                    <a:p>
                      <a:pPr marL="0" marR="30480" algn="just">
                        <a:lnSpc>
                          <a:spcPct val="115000"/>
                        </a:lnSpc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</a:p>
                    <a:p>
                      <a:pPr marL="0" marR="30480" algn="just">
                        <a:lnSpc>
                          <a:spcPct val="115000"/>
                        </a:lnSpc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0594763"/>
                  </a:ext>
                </a:extLst>
              </a:tr>
              <a:tr h="316867">
                <a:tc gridSpan="3"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9637774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0D1CFB23-654C-FA13-B75B-A07034506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414" y="935219"/>
            <a:ext cx="108824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sng" strike="noStrike" cap="none" normalizeH="0" baseline="0" dirty="0" err="1">
                <a:ln>
                  <a:noFill/>
                </a:ln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1" i="0" u="sng" strike="noStrike" cap="none" normalizeH="0" baseline="0" dirty="0">
                <a:ln>
                  <a:noFill/>
                </a:ln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vi-VN" altLang="ja-JP" sz="28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</a:t>
            </a:r>
            <a:endParaRPr kumimoji="0" lang="vi-VN" altLang="ja-JP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1AC8F66-EFC1-773F-C2ED-23A2545FE742}"/>
              </a:ext>
            </a:extLst>
          </p:cNvPr>
          <p:cNvSpPr txBox="1"/>
          <p:nvPr/>
        </p:nvSpPr>
        <p:spPr>
          <a:xfrm>
            <a:off x="1786407" y="0"/>
            <a:ext cx="847049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vi-VN" altLang="en-US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highlight>
                  <a:srgbClr val="3A863A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highlight>
                <a:srgbClr val="3A863A"/>
              </a:highligh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vi-VN" altLang="en-US" sz="32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VĂN BẢN 1 VÀ VĂN BẢN 2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3117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2" y="104525"/>
            <a:ext cx="6437008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0D26B1A4-9A1B-4C98-F036-C64CC31C171F}"/>
              </a:ext>
            </a:extLst>
          </p:cNvPr>
          <p:cNvSpPr txBox="1"/>
          <p:nvPr/>
        </p:nvSpPr>
        <p:spPr>
          <a:xfrm>
            <a:off x="545449" y="721856"/>
            <a:ext cx="1064739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 BẢN 1, 2: AI MỚI LÀ NGƯỜI CHIẾN THẮNG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Bảng 5">
            <a:extLst>
              <a:ext uri="{FF2B5EF4-FFF2-40B4-BE49-F238E27FC236}">
                <a16:creationId xmlns:a16="http://schemas.microsoft.com/office/drawing/2014/main" id="{C407EA61-F930-D8A4-CE84-822772C32A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8807824"/>
              </p:ext>
            </p:extLst>
          </p:nvPr>
        </p:nvGraphicFramePr>
        <p:xfrm>
          <a:off x="199728" y="1247764"/>
          <a:ext cx="11830382" cy="55298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44982">
                  <a:extLst>
                    <a:ext uri="{9D8B030D-6E8A-4147-A177-3AD203B41FA5}">
                      <a16:colId xmlns:a16="http://schemas.microsoft.com/office/drawing/2014/main" val="278319657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706578582"/>
                    </a:ext>
                  </a:extLst>
                </a:gridCol>
                <a:gridCol w="5842000">
                  <a:extLst>
                    <a:ext uri="{9D8B030D-6E8A-4147-A177-3AD203B41FA5}">
                      <a16:colId xmlns:a16="http://schemas.microsoft.com/office/drawing/2014/main" val="1731511239"/>
                    </a:ext>
                  </a:extLst>
                </a:gridCol>
              </a:tblGrid>
              <a:tr h="411355">
                <a:tc gridSpan="3"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 BẢN 1 VÀ 2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9983110"/>
                  </a:ext>
                </a:extLst>
              </a:tr>
              <a:tr h="858541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9165579"/>
                  </a:ext>
                </a:extLst>
              </a:tr>
              <a:tr h="2420165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424243"/>
                  </a:ext>
                </a:extLst>
              </a:tr>
              <a:tr h="1815651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5825924"/>
                  </a:ext>
                </a:extLst>
              </a:tr>
            </a:tbl>
          </a:graphicData>
        </a:graphic>
      </p:graphicFrame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4916BFE-FB48-0D63-9FC7-8874E6C9C683}"/>
              </a:ext>
            </a:extLst>
          </p:cNvPr>
          <p:cNvSpPr txBox="1"/>
          <p:nvPr/>
        </p:nvSpPr>
        <p:spPr>
          <a:xfrm>
            <a:off x="1860680" y="2884820"/>
            <a:ext cx="432913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i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2000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u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u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&gt;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êng</a:t>
            </a:r>
            <a:endParaRPr lang="en-US" sz="2000" dirty="0">
              <a:solidFill>
                <a:srgbClr val="0D0D0D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&gt;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u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u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é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ê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i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o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000" dirty="0"/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12AE6D-DE3D-4E0D-986C-DF2350F86AF8}"/>
              </a:ext>
            </a:extLst>
          </p:cNvPr>
          <p:cNvSpPr txBox="1"/>
          <p:nvPr/>
        </p:nvSpPr>
        <p:spPr>
          <a:xfrm>
            <a:off x="1860680" y="2482473"/>
            <a:ext cx="4463919" cy="417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1400"/>
            </a:pPr>
            <a:r>
              <a:rPr lang="en-US" sz="2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000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u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u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&gt;&lt;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o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5287DDF2-3401-92C0-7CFB-6EFF3C1C00AA}"/>
              </a:ext>
            </a:extLst>
          </p:cNvPr>
          <p:cNvSpPr txBox="1"/>
          <p:nvPr/>
        </p:nvSpPr>
        <p:spPr>
          <a:xfrm>
            <a:off x="6245084" y="2554423"/>
            <a:ext cx="4763277" cy="417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1400"/>
            </a:pPr>
            <a:r>
              <a:rPr lang="en-US" sz="2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000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t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&gt;&lt;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ù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C28A10F1-B00A-501F-4C49-82446036B5A4}"/>
              </a:ext>
            </a:extLst>
          </p:cNvPr>
          <p:cNvSpPr txBox="1"/>
          <p:nvPr/>
        </p:nvSpPr>
        <p:spPr>
          <a:xfrm>
            <a:off x="6379871" y="2884820"/>
            <a:ext cx="544890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1200"/>
              </a:spcAft>
              <a:buSzPts val="1400"/>
            </a:pPr>
            <a:r>
              <a:rPr lang="en-US" sz="2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000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marL="158750" marR="0">
              <a:spcBef>
                <a:spcPts val="0"/>
              </a:spcBef>
              <a:spcAft>
                <a:spcPts val="1200"/>
              </a:spcAft>
            </a:pP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con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t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ập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ùng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"/>
            </a:pP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on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ắt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ỏ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é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ập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ô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ù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ổ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ồ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6FF7ACC7-9869-9CAE-B837-0B3F802B585C}"/>
              </a:ext>
            </a:extLst>
          </p:cNvPr>
          <p:cNvSpPr txBox="1"/>
          <p:nvPr/>
        </p:nvSpPr>
        <p:spPr>
          <a:xfrm>
            <a:off x="6140498" y="4150388"/>
            <a:ext cx="6097554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>
              <a:spcBef>
                <a:spcPts val="0"/>
              </a:spcBef>
              <a:spcAft>
                <a:spcPts val="1200"/>
              </a:spcAft>
            </a:pP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“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p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ời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o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ổ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ồ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ùng</a:t>
            </a:r>
            <a:endParaRPr lang="en-US" sz="2000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93791358-5A4D-4E47-E62A-C5532F2D7033}"/>
              </a:ext>
            </a:extLst>
          </p:cNvPr>
          <p:cNvSpPr txBox="1"/>
          <p:nvPr/>
        </p:nvSpPr>
        <p:spPr>
          <a:xfrm>
            <a:off x="1860680" y="4960520"/>
            <a:ext cx="10175415" cy="7718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1400"/>
            </a:pP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ẽ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ai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ờ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a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DF0DCFF6-2847-91ED-E9BD-A2F2080B8619}"/>
              </a:ext>
            </a:extLst>
          </p:cNvPr>
          <p:cNvSpPr txBox="1"/>
          <p:nvPr/>
        </p:nvSpPr>
        <p:spPr>
          <a:xfrm>
            <a:off x="1860680" y="5628312"/>
            <a:ext cx="970314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ức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ắp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úp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n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ệ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ình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ết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n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“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,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ận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ắng</a:t>
            </a:r>
            <a:r>
              <a:rPr lang="en-US" sz="2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22087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3" grpId="0"/>
      <p:bldP spid="26" grpId="0"/>
      <p:bldP spid="29" grpId="0"/>
      <p:bldP spid="32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18E375A-0346-B918-417E-FEEA1C75E96B}"/>
              </a:ext>
            </a:extLst>
          </p:cNvPr>
          <p:cNvSpPr txBox="1"/>
          <p:nvPr/>
        </p:nvSpPr>
        <p:spPr>
          <a:xfrm>
            <a:off x="772301" y="812411"/>
            <a:ext cx="294879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 BẢN 3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Bảng 6">
            <a:extLst>
              <a:ext uri="{FF2B5EF4-FFF2-40B4-BE49-F238E27FC236}">
                <a16:creationId xmlns:a16="http://schemas.microsoft.com/office/drawing/2014/main" id="{5355530F-5ABF-CC8D-F3B6-74C49E113C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741761"/>
              </p:ext>
            </p:extLst>
          </p:nvPr>
        </p:nvGraphicFramePr>
        <p:xfrm>
          <a:off x="242963" y="2038900"/>
          <a:ext cx="12020157" cy="45904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7907">
                  <a:extLst>
                    <a:ext uri="{9D8B030D-6E8A-4147-A177-3AD203B41FA5}">
                      <a16:colId xmlns:a16="http://schemas.microsoft.com/office/drawing/2014/main" val="2006194129"/>
                    </a:ext>
                  </a:extLst>
                </a:gridCol>
                <a:gridCol w="2022409">
                  <a:extLst>
                    <a:ext uri="{9D8B030D-6E8A-4147-A177-3AD203B41FA5}">
                      <a16:colId xmlns:a16="http://schemas.microsoft.com/office/drawing/2014/main" val="2962670501"/>
                    </a:ext>
                  </a:extLst>
                </a:gridCol>
                <a:gridCol w="2975601">
                  <a:extLst>
                    <a:ext uri="{9D8B030D-6E8A-4147-A177-3AD203B41FA5}">
                      <a16:colId xmlns:a16="http://schemas.microsoft.com/office/drawing/2014/main" val="1205113668"/>
                    </a:ext>
                  </a:extLst>
                </a:gridCol>
                <a:gridCol w="5984240">
                  <a:extLst>
                    <a:ext uri="{9D8B030D-6E8A-4147-A177-3AD203B41FA5}">
                      <a16:colId xmlns:a16="http://schemas.microsoft.com/office/drawing/2014/main" val="1663456794"/>
                    </a:ext>
                  </a:extLst>
                </a:gridCol>
              </a:tblGrid>
              <a:tr h="4479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e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2511970"/>
                  </a:ext>
                </a:extLst>
              </a:tr>
              <a:tr h="14224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96534925"/>
                  </a:ext>
                </a:extLst>
              </a:tr>
              <a:tr h="12708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ă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8120146"/>
                  </a:ext>
                </a:extLst>
              </a:tr>
              <a:tr h="144919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57" marR="5465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1109808"/>
                  </a:ext>
                </a:extLst>
              </a:tr>
            </a:tbl>
          </a:graphicData>
        </a:graphic>
      </p:graphicFrame>
      <p:sp>
        <p:nvSpPr>
          <p:cNvPr id="8" name="Rectangle 1">
            <a:extLst>
              <a:ext uri="{FF2B5EF4-FFF2-40B4-BE49-F238E27FC236}">
                <a16:creationId xmlns:a16="http://schemas.microsoft.com/office/drawing/2014/main" id="{0A14EE99-678C-04C3-338F-3568B78DD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407" y="1425656"/>
            <a:ext cx="7209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e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ă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FD21B3C-A403-A933-7F59-4B722A5BBAEB}"/>
              </a:ext>
            </a:extLst>
          </p:cNvPr>
          <p:cNvSpPr txBox="1"/>
          <p:nvPr/>
        </p:nvSpPr>
        <p:spPr>
          <a:xfrm>
            <a:off x="1432781" y="2476878"/>
            <a:ext cx="1968500" cy="14358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e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56DC91E7-9A6F-B3D1-5A25-24B4A1A83954}"/>
              </a:ext>
            </a:extLst>
          </p:cNvPr>
          <p:cNvSpPr txBox="1"/>
          <p:nvPr/>
        </p:nvSpPr>
        <p:spPr>
          <a:xfrm>
            <a:off x="3375025" y="2504813"/>
            <a:ext cx="2639695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?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ổi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041FE4-4665-7FC7-9AAA-261FFFE61696}"/>
              </a:ext>
            </a:extLst>
          </p:cNvPr>
          <p:cNvSpPr txBox="1"/>
          <p:nvPr/>
        </p:nvSpPr>
        <p:spPr>
          <a:xfrm>
            <a:off x="6289040" y="2476878"/>
            <a:ext cx="5950585" cy="14358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e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endParaRPr lang="en-US" sz="26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94593E7-DEB4-748E-5C3D-CA128D017248}"/>
              </a:ext>
            </a:extLst>
          </p:cNvPr>
          <p:cNvSpPr txBox="1"/>
          <p:nvPr/>
        </p:nvSpPr>
        <p:spPr>
          <a:xfrm>
            <a:off x="1283556" y="3880249"/>
            <a:ext cx="226695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e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8D5205E-0E87-C590-6800-85125DD38207}"/>
              </a:ext>
            </a:extLst>
          </p:cNvPr>
          <p:cNvSpPr txBox="1"/>
          <p:nvPr/>
        </p:nvSpPr>
        <p:spPr>
          <a:xfrm>
            <a:off x="3333750" y="3886557"/>
            <a:ext cx="332105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:</a:t>
            </a:r>
            <a:r>
              <a:rPr lang="en-US" sz="2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ây</a:t>
            </a:r>
            <a:r>
              <a:rPr lang="en-US" sz="2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uất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9AF8A70-20D4-956D-3CBB-98B2C3557784}"/>
              </a:ext>
            </a:extLst>
          </p:cNvPr>
          <p:cNvSpPr txBox="1"/>
          <p:nvPr/>
        </p:nvSpPr>
        <p:spPr>
          <a:xfrm>
            <a:off x="6438265" y="3858156"/>
            <a:ext cx="5536117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e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ầu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ây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29704ACF-FBC1-8E78-8FBD-27250AD5B3E6}"/>
              </a:ext>
            </a:extLst>
          </p:cNvPr>
          <p:cNvSpPr txBox="1"/>
          <p:nvPr/>
        </p:nvSpPr>
        <p:spPr>
          <a:xfrm>
            <a:off x="1283556" y="5207620"/>
            <a:ext cx="10767885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e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ang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ảo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”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7">
            <a:extLst>
              <a:ext uri="{FF2B5EF4-FFF2-40B4-BE49-F238E27FC236}">
                <a16:creationId xmlns:a16="http://schemas.microsoft.com/office/drawing/2014/main" id="{48FD34EA-FD5A-3B7A-85B3-313F4A87705A}"/>
              </a:ext>
            </a:extLst>
          </p:cNvPr>
          <p:cNvSpPr txBox="1"/>
          <p:nvPr/>
        </p:nvSpPr>
        <p:spPr>
          <a:xfrm>
            <a:off x="242963" y="83878"/>
            <a:ext cx="6437008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92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6" grpId="0"/>
      <p:bldP spid="18" grpId="0"/>
      <p:bldP spid="20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480657" y="1501789"/>
            <a:ext cx="10214814" cy="2339719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81581" y="1461121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713410" y="2397598"/>
            <a:ext cx="8132390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algn="just">
              <a:lnSpc>
                <a:spcPct val="115000"/>
              </a:lnSpc>
              <a:spcBef>
                <a:spcPts val="10"/>
              </a:spcBef>
              <a:buSzPts val="1400"/>
              <a:tabLst>
                <a:tab pos="229235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Cuộn: Ngang 11">
            <a:extLst>
              <a:ext uri="{FF2B5EF4-FFF2-40B4-BE49-F238E27FC236}">
                <a16:creationId xmlns:a16="http://schemas.microsoft.com/office/drawing/2014/main" id="{0E312EF8-4FBE-DDF9-F37E-77F0C4E3C0DB}"/>
              </a:ext>
            </a:extLst>
          </p:cNvPr>
          <p:cNvSpPr/>
          <p:nvPr/>
        </p:nvSpPr>
        <p:spPr>
          <a:xfrm>
            <a:off x="1480656" y="4413061"/>
            <a:ext cx="10214814" cy="2339719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F913E08C-C215-AE60-5430-C1F5A2F98F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81580" y="4372393"/>
            <a:ext cx="2108840" cy="2312555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20C26029-88BE-AC58-CF9E-EA04C19538E5}"/>
              </a:ext>
            </a:extLst>
          </p:cNvPr>
          <p:cNvSpPr txBox="1"/>
          <p:nvPr/>
        </p:nvSpPr>
        <p:spPr>
          <a:xfrm>
            <a:off x="2713410" y="5165129"/>
            <a:ext cx="8132390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algn="just">
              <a:lnSpc>
                <a:spcPct val="115000"/>
              </a:lnSpc>
              <a:spcBef>
                <a:spcPts val="10"/>
              </a:spcBef>
              <a:buSzPts val="1400"/>
              <a:tabLst>
                <a:tab pos="229235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8B512B4-058A-AE37-64CA-A4CED87B3B28}"/>
              </a:ext>
            </a:extLst>
          </p:cNvPr>
          <p:cNvSpPr txBox="1"/>
          <p:nvPr/>
        </p:nvSpPr>
        <p:spPr>
          <a:xfrm>
            <a:off x="1271873" y="3810642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 animBg="1"/>
      <p:bldP spid="15" grpId="0" animBg="1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849764" y="1465307"/>
            <a:ext cx="7786201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248434" y="1716082"/>
            <a:ext cx="2191973" cy="1942590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5B57A5B3-894E-CACE-8E92-4E9F8DB2C088}"/>
              </a:ext>
            </a:extLst>
          </p:cNvPr>
          <p:cNvSpPr txBox="1"/>
          <p:nvPr/>
        </p:nvSpPr>
        <p:spPr>
          <a:xfrm>
            <a:off x="4669202" y="2857500"/>
            <a:ext cx="6819900" cy="1745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T1: 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ụ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A36DD1BC-3D50-0BCA-6536-8A7E39D0D47B}"/>
              </a:ext>
            </a:extLst>
          </p:cNvPr>
          <p:cNvSpPr/>
          <p:nvPr/>
        </p:nvSpPr>
        <p:spPr>
          <a:xfrm>
            <a:off x="433465" y="123015"/>
            <a:ext cx="2131935" cy="111396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rgbClr val="3A86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3A86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A86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3A86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606B14A6-8D6E-3583-AB5F-DEAD78F79C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6027" y="79402"/>
            <a:ext cx="1395772" cy="1236974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6F79344-656E-38C9-71E0-0EB87EE43470}"/>
              </a:ext>
            </a:extLst>
          </p:cNvPr>
          <p:cNvSpPr txBox="1"/>
          <p:nvPr/>
        </p:nvSpPr>
        <p:spPr>
          <a:xfrm>
            <a:off x="508832" y="1488180"/>
            <a:ext cx="11174335" cy="975716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6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ụ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B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40BCB1D-A852-649F-5E04-0FF47144171B}"/>
              </a:ext>
            </a:extLst>
          </p:cNvPr>
          <p:cNvSpPr txBox="1"/>
          <p:nvPr/>
        </p:nvSpPr>
        <p:spPr>
          <a:xfrm>
            <a:off x="508832" y="2595734"/>
            <a:ext cx="7213600" cy="515590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6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B305D10-46A4-C0ED-8CFC-5C16C4D7AFA6}"/>
              </a:ext>
            </a:extLst>
          </p:cNvPr>
          <p:cNvSpPr txBox="1"/>
          <p:nvPr/>
        </p:nvSpPr>
        <p:spPr>
          <a:xfrm>
            <a:off x="466843" y="3153963"/>
            <a:ext cx="11409045" cy="975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ụ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D78CFEBB-A8A6-2D45-35E1-954AEF8C3231}"/>
              </a:ext>
            </a:extLst>
          </p:cNvPr>
          <p:cNvSpPr txBox="1"/>
          <p:nvPr/>
        </p:nvSpPr>
        <p:spPr>
          <a:xfrm>
            <a:off x="433465" y="4214958"/>
            <a:ext cx="10844763" cy="14358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, 3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ừ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8399B1B7-1B9A-B6D8-8D83-A0B172320B3A}"/>
              </a:ext>
            </a:extLst>
          </p:cNvPr>
          <p:cNvSpPr txBox="1"/>
          <p:nvPr/>
        </p:nvSpPr>
        <p:spPr>
          <a:xfrm>
            <a:off x="694055" y="5724822"/>
            <a:ext cx="10844762" cy="975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buFont typeface="Wingdings" panose="05000000000000000000" pitchFamily="2" charset="2"/>
              <a:buChar char=""/>
            </a:pP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ộ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ờng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ong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ú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ấy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ất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ạng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ng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ân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n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ó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ng</a:t>
            </a:r>
            <a:endParaRPr lang="en-US" sz="26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09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/>
      <p:bldP spid="19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641632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3945055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556000" y="1465307"/>
            <a:ext cx="8191500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248434" y="1716082"/>
            <a:ext cx="2191973" cy="1942590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5B57A5B3-894E-CACE-8E92-4E9F8DB2C088}"/>
              </a:ext>
            </a:extLst>
          </p:cNvPr>
          <p:cNvSpPr txBox="1"/>
          <p:nvPr/>
        </p:nvSpPr>
        <p:spPr>
          <a:xfrm>
            <a:off x="4332913" y="2687377"/>
            <a:ext cx="7303052" cy="23121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T2: 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”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?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– 7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348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A36DD1BC-3D50-0BCA-6536-8A7E39D0D47B}"/>
              </a:ext>
            </a:extLst>
          </p:cNvPr>
          <p:cNvSpPr/>
          <p:nvPr/>
        </p:nvSpPr>
        <p:spPr>
          <a:xfrm>
            <a:off x="433465" y="123015"/>
            <a:ext cx="2131935" cy="111396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3A86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3A86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86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3A86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606B14A6-8D6E-3583-AB5F-DEAD78F79C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6027" y="79402"/>
            <a:ext cx="1395772" cy="1236974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6F79344-656E-38C9-71E0-0EB87EE43470}"/>
              </a:ext>
            </a:extLst>
          </p:cNvPr>
          <p:cNvSpPr txBox="1"/>
          <p:nvPr/>
        </p:nvSpPr>
        <p:spPr>
          <a:xfrm>
            <a:off x="673617" y="1842294"/>
            <a:ext cx="3568183" cy="54809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40BCB1D-A852-649F-5E04-0FF47144171B}"/>
              </a:ext>
            </a:extLst>
          </p:cNvPr>
          <p:cNvSpPr txBox="1"/>
          <p:nvPr/>
        </p:nvSpPr>
        <p:spPr>
          <a:xfrm>
            <a:off x="699332" y="5369820"/>
            <a:ext cx="9714668" cy="54809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ả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B305D10-46A4-C0ED-8CFC-5C16C4D7AFA6}"/>
              </a:ext>
            </a:extLst>
          </p:cNvPr>
          <p:cNvSpPr txBox="1"/>
          <p:nvPr/>
        </p:nvSpPr>
        <p:spPr>
          <a:xfrm>
            <a:off x="591224" y="2665606"/>
            <a:ext cx="11009548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D78CFEBB-A8A6-2D45-35E1-954AEF8C3231}"/>
              </a:ext>
            </a:extLst>
          </p:cNvPr>
          <p:cNvSpPr txBox="1"/>
          <p:nvPr/>
        </p:nvSpPr>
        <p:spPr>
          <a:xfrm>
            <a:off x="591224" y="3935437"/>
            <a:ext cx="10844763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41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DAA1D7F3-2026-8B5C-0F05-A49F809C73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0781639"/>
              </p:ext>
            </p:extLst>
          </p:nvPr>
        </p:nvGraphicFramePr>
        <p:xfrm>
          <a:off x="691838" y="584201"/>
          <a:ext cx="11030263" cy="613902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424476">
                  <a:extLst>
                    <a:ext uri="{9D8B030D-6E8A-4147-A177-3AD203B41FA5}">
                      <a16:colId xmlns:a16="http://schemas.microsoft.com/office/drawing/2014/main" val="49790210"/>
                    </a:ext>
                  </a:extLst>
                </a:gridCol>
                <a:gridCol w="8795373">
                  <a:extLst>
                    <a:ext uri="{9D8B030D-6E8A-4147-A177-3AD203B41FA5}">
                      <a16:colId xmlns:a16="http://schemas.microsoft.com/office/drawing/2014/main" val="3462354244"/>
                    </a:ext>
                  </a:extLst>
                </a:gridCol>
                <a:gridCol w="810414">
                  <a:extLst>
                    <a:ext uri="{9D8B030D-6E8A-4147-A177-3AD203B41FA5}">
                      <a16:colId xmlns:a16="http://schemas.microsoft.com/office/drawing/2014/main" val="2057845133"/>
                    </a:ext>
                  </a:extLst>
                </a:gridCol>
              </a:tblGrid>
              <a:tr h="3834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8153712"/>
                  </a:ext>
                </a:extLst>
              </a:tr>
              <a:tr h="387780">
                <a:tc rowSpan="2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0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1324956"/>
                  </a:ext>
                </a:extLst>
              </a:tr>
              <a:tr h="5064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0913643"/>
                  </a:ext>
                </a:extLst>
              </a:tr>
              <a:tr h="800244">
                <a:tc rowSpan="4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” qua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8529489"/>
                  </a:ext>
                </a:extLst>
              </a:tr>
              <a:tr h="16338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ý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”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-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úp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y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ạ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ắ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ế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5525580"/>
                  </a:ext>
                </a:extLst>
              </a:tr>
              <a:tr h="3834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được thông điệp từ những ý nghĩa đó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5610090"/>
                  </a:ext>
                </a:extLst>
              </a:tr>
              <a:tr h="3834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1514312"/>
                  </a:ext>
                </a:extLst>
              </a:tr>
              <a:tr h="80441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vi-VN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vi-VN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vi-VN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vi-VN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vi-VN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vi-VN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vi-VN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4020337"/>
                  </a:ext>
                </a:extLst>
              </a:tr>
              <a:tr h="80024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A863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y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âu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ẻ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4688" marR="546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7764238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012AF71-4962-81CE-AB8A-DA7B35F92FF3}"/>
              </a:ext>
            </a:extLst>
          </p:cNvPr>
          <p:cNvSpPr txBox="1"/>
          <p:nvPr/>
        </p:nvSpPr>
        <p:spPr>
          <a:xfrm>
            <a:off x="691838" y="7771"/>
            <a:ext cx="6096000" cy="6126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1500"/>
              </a:spcBef>
              <a:spcAft>
                <a:spcPts val="75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s </a:t>
            </a:r>
            <a:r>
              <a:rPr lang="en-US" sz="32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endParaRPr lang="en-US" sz="2800" b="1" dirty="0">
              <a:solidFill>
                <a:srgbClr val="00B050"/>
              </a:solidFill>
              <a:effectLst/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8384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1251997"/>
            <a:ext cx="786963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7C9D45-101E-A923-7657-CD2A49FE4D7E}"/>
              </a:ext>
            </a:extLst>
          </p:cNvPr>
          <p:cNvSpPr txBox="1"/>
          <p:nvPr/>
        </p:nvSpPr>
        <p:spPr>
          <a:xfrm>
            <a:off x="4590584" y="2059597"/>
            <a:ext cx="7059827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nl-NL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theo bàn: </a:t>
            </a:r>
            <a:endParaRPr lang="en-US" sz="3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ưu tầm những câu truyện dân gian, thơ ca dân gian có nội dung liên quan đến bài học “biết người biết ta”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nl-NL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ết đoạn văn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-4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B7510B7-9ED4-5981-12EE-B52EE88E3F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42862" y="3743325"/>
            <a:ext cx="4695825" cy="3114675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082392" cy="685800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624098" y="1131865"/>
            <a:ext cx="7122103" cy="3008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6000" b="1" dirty="0" err="1">
                <a:solidFill>
                  <a:srgbClr val="00B050"/>
                </a:solidFill>
              </a:rPr>
              <a:t>Tiết</a:t>
            </a:r>
            <a:r>
              <a:rPr lang="en-US" sz="6000" b="1">
                <a:solidFill>
                  <a:srgbClr val="00B050"/>
                </a:solidFill>
              </a:rPr>
              <a:t>: 19 - </a:t>
            </a:r>
            <a:r>
              <a:rPr lang="pl-PL" sz="6000" b="1">
                <a:solidFill>
                  <a:srgbClr val="00B050"/>
                </a:solidFill>
              </a:rPr>
              <a:t>VĂN </a:t>
            </a:r>
            <a:r>
              <a:rPr lang="pl-PL" sz="6000" b="1" dirty="0">
                <a:solidFill>
                  <a:srgbClr val="00B050"/>
                </a:solidFill>
              </a:rPr>
              <a:t>BẢN 3</a:t>
            </a:r>
            <a:endParaRPr lang="en-US" sz="6000" b="1" dirty="0">
              <a:solidFill>
                <a:srgbClr val="00B050"/>
              </a:solidFill>
            </a:endParaRPr>
          </a:p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4000" b="1" i="1" dirty="0" err="1">
                <a:solidFill>
                  <a:srgbClr val="FF0000"/>
                </a:solidFill>
              </a:rPr>
              <a:t>Đọc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kết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ối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ủ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iểm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pl-PL" sz="6000" b="1" i="1" dirty="0">
                <a:solidFill>
                  <a:srgbClr val="FF0000"/>
                </a:solidFill>
              </a:rPr>
              <a:t>BIẾT NGƯỜI, BIẾT TA</a:t>
            </a:r>
            <a:r>
              <a:rPr lang="en-US" sz="6000" b="0" i="1" dirty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en-US" sz="6000" b="1" i="1" dirty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Segoe UI" panose="020B05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5F2CA0C-4B1C-9E4B-895C-97EE2C0CFB95}"/>
              </a:ext>
            </a:extLst>
          </p:cNvPr>
          <p:cNvSpPr txBox="1"/>
          <p:nvPr/>
        </p:nvSpPr>
        <p:spPr>
          <a:xfrm>
            <a:off x="895350" y="998429"/>
            <a:ext cx="10629900" cy="4657942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IẾU CHỈNH SỬA BÀI VIẾT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ệm</a:t>
            </a:r>
            <a:r>
              <a:rPr lang="vi-VN" sz="28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ụ</a:t>
            </a:r>
            <a:r>
              <a:rPr lang="vi-VN" sz="28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ình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oàn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ỉnh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âu </a:t>
            </a:r>
            <a:r>
              <a:rPr lang="vi-VN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ỏi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u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ăn chưa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chưa?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ưa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ổ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ung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i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không?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e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a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a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nh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4.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ử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ắ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ổ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ung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CC6C8C12-B1A4-C0AC-77A0-A542EE284F4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9644" y="711694"/>
            <a:ext cx="2100421" cy="186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1888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B890E4D3-C584-27AE-00A7-917FE2884DE9}"/>
              </a:ext>
            </a:extLst>
          </p:cNvPr>
          <p:cNvSpPr/>
          <p:nvPr/>
        </p:nvSpPr>
        <p:spPr>
          <a:xfrm>
            <a:off x="2033664" y="591597"/>
            <a:ext cx="786963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34D61D93-C78B-5588-8154-CD084D670D2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690944" y="940293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3BE2792-3338-01E2-D989-A351C268CB49}"/>
              </a:ext>
            </a:extLst>
          </p:cNvPr>
          <p:cNvSpPr txBox="1"/>
          <p:nvPr/>
        </p:nvSpPr>
        <p:spPr>
          <a:xfrm>
            <a:off x="3276600" y="1996925"/>
            <a:ext cx="6096000" cy="2080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2124075" algn="l"/>
                <a:tab pos="2980690" algn="ctr"/>
              </a:tabLst>
            </a:pPr>
            <a:r>
              <a:rPr lang="en-US" sz="36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:</a:t>
            </a:r>
            <a:endParaRPr lang="en-US" sz="3600" b="1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ẽ sơ đồ tư duy về các đơn vị kiến thức của bài học.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8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B890E4D3-C584-27AE-00A7-917FE2884DE9}"/>
              </a:ext>
            </a:extLst>
          </p:cNvPr>
          <p:cNvSpPr/>
          <p:nvPr/>
        </p:nvSpPr>
        <p:spPr>
          <a:xfrm>
            <a:off x="2033664" y="591597"/>
            <a:ext cx="786963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34D61D93-C78B-5588-8154-CD084D670D2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690944" y="940293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3BE2792-3338-01E2-D989-A351C268CB49}"/>
              </a:ext>
            </a:extLst>
          </p:cNvPr>
          <p:cNvSpPr txBox="1"/>
          <p:nvPr/>
        </p:nvSpPr>
        <p:spPr>
          <a:xfrm>
            <a:off x="3276600" y="1996925"/>
            <a:ext cx="6096000" cy="1723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2124075" algn="l"/>
                <a:tab pos="2980690" algn="ctr"/>
              </a:tabLst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ÀO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ÂN ÁI CÁC EM!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79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8623" y="2327941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884409" y="2763683"/>
            <a:ext cx="207818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HÌNH THÀNH KIẾN THỨC MỚI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4091722" y="1194318"/>
            <a:ext cx="7212563" cy="2093661"/>
          </a:xfrm>
          <a:prstGeom prst="wedgeEllipseCallout">
            <a:avLst>
              <a:gd name="adj1" fmla="val -16176"/>
              <a:gd name="adj2" fmla="val 67848"/>
            </a:avLst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–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69DCDF71-AF03-FF05-7BCD-DC96D56F3E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412" y="2034073"/>
            <a:ext cx="6038850" cy="603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y2mate.com - Biết người biết ta trăm trận trăm thắng CÂU CHUYỆN ĐẦU TƯ_480p">
            <a:hlinkClick r:id="" action="ppaction://media"/>
            <a:extLst>
              <a:ext uri="{FF2B5EF4-FFF2-40B4-BE49-F238E27FC236}">
                <a16:creationId xmlns:a16="http://schemas.microsoft.com/office/drawing/2014/main" id="{F9060E76-CA12-6DDE-63E5-078547A37A5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68675" y="-23669"/>
            <a:ext cx="12192000" cy="6852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490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305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17028" y="267347"/>
            <a:ext cx="358164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140901" y="1284050"/>
            <a:ext cx="6325773" cy="1997285"/>
          </a:xfrm>
          <a:prstGeom prst="wedgeEllipseCallout">
            <a:avLst>
              <a:gd name="adj1" fmla="val 56892"/>
              <a:gd name="adj2" fmla="val 57311"/>
            </a:avLst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0999" y="1866983"/>
            <a:ext cx="3151010" cy="278903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6E2B2529-F547-2209-CFBE-5A7B40F3E2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33187" y="1866983"/>
            <a:ext cx="4081613" cy="4762500"/>
          </a:xfrm>
          <a:prstGeom prst="rect">
            <a:avLst/>
          </a:prstGeom>
        </p:spPr>
      </p:pic>
      <p:sp>
        <p:nvSpPr>
          <p:cNvPr id="13" name="Bong bóng Lời nói: Hình bầu dục 12">
            <a:extLst>
              <a:ext uri="{FF2B5EF4-FFF2-40B4-BE49-F238E27FC236}">
                <a16:creationId xmlns:a16="http://schemas.microsoft.com/office/drawing/2014/main" id="{34CD0381-7FDB-93A7-D567-C7BA0DBBB75C}"/>
              </a:ext>
            </a:extLst>
          </p:cNvPr>
          <p:cNvSpPr/>
          <p:nvPr/>
        </p:nvSpPr>
        <p:spPr>
          <a:xfrm>
            <a:off x="3589892" y="4153710"/>
            <a:ext cx="6101278" cy="2326709"/>
          </a:xfrm>
          <a:prstGeom prst="wedgeEllipseCallout">
            <a:avLst>
              <a:gd name="adj1" fmla="val 51169"/>
              <a:gd name="adj2" fmla="val -58418"/>
            </a:avLst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673511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8308" y="1642679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643967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35951" y="812411"/>
            <a:ext cx="149445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23B577A-B9B5-5B7E-BC1A-9F1792EF5422}"/>
              </a:ext>
            </a:extLst>
          </p:cNvPr>
          <p:cNvSpPr txBox="1"/>
          <p:nvPr/>
        </p:nvSpPr>
        <p:spPr>
          <a:xfrm flipH="1">
            <a:off x="810209" y="1760415"/>
            <a:ext cx="9192208" cy="954107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ý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ọng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iễ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qua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ự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ỉ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a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ó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ỉ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33" name="Hình ảnh 32">
            <a:extLst>
              <a:ext uri="{FF2B5EF4-FFF2-40B4-BE49-F238E27FC236}">
                <a16:creationId xmlns:a16="http://schemas.microsoft.com/office/drawing/2014/main" id="{D03AF4E1-CAE9-3335-7F57-D176000B19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847" y="3105066"/>
            <a:ext cx="3732812" cy="3023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643967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6523823-2F60-CA06-6103-4933D80D1383}"/>
              </a:ext>
            </a:extLst>
          </p:cNvPr>
          <p:cNvSpPr txBox="1"/>
          <p:nvPr/>
        </p:nvSpPr>
        <p:spPr>
          <a:xfrm>
            <a:off x="593659" y="788050"/>
            <a:ext cx="1086239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ừ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ó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074C4431-94C0-0606-CB84-C73872130F14}"/>
              </a:ext>
            </a:extLst>
          </p:cNvPr>
          <p:cNvSpPr txBox="1"/>
          <p:nvPr/>
        </p:nvSpPr>
        <p:spPr>
          <a:xfrm>
            <a:off x="718167" y="1967603"/>
            <a:ext cx="5038822" cy="1384995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âu</a:t>
            </a:r>
            <a:r>
              <a:rPr lang="en-US" sz="28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ấu</a:t>
            </a:r>
            <a:r>
              <a:rPr lang="en-US" sz="28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ô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ù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ẳ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ầ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ò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ậ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ả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ỏ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ú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A4B4F52-281F-ACF0-0DB0-822A3A3C0609}"/>
              </a:ext>
            </a:extLst>
          </p:cNvPr>
          <p:cNvSpPr txBox="1"/>
          <p:nvPr/>
        </p:nvSpPr>
        <p:spPr>
          <a:xfrm>
            <a:off x="735951" y="3537348"/>
            <a:ext cx="2688771" cy="52322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è</a:t>
            </a:r>
            <a:r>
              <a:rPr lang="en-US" sz="28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ờ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ằ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6904F4B0-0180-1B7D-02AD-72A5AC911E97}"/>
              </a:ext>
            </a:extLst>
          </p:cNvPr>
          <p:cNvSpPr txBox="1"/>
          <p:nvPr/>
        </p:nvSpPr>
        <p:spPr>
          <a:xfrm>
            <a:off x="714818" y="4245318"/>
            <a:ext cx="5381182" cy="954107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Ông</a:t>
            </a:r>
            <a:r>
              <a:rPr lang="en-US" sz="28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ùng</a:t>
            </a:r>
            <a:r>
              <a:rPr lang="en-US" sz="28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ồ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uy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o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oặ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uyề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yết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5" name="Hình ảnh 24">
            <a:extLst>
              <a:ext uri="{FF2B5EF4-FFF2-40B4-BE49-F238E27FC236}">
                <a16:creationId xmlns:a16="http://schemas.microsoft.com/office/drawing/2014/main" id="{16ECA0F2-2A13-3B42-AB5D-FB92A25492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71974" y="1495936"/>
            <a:ext cx="4958117" cy="5128799"/>
          </a:xfrm>
          <a:prstGeom prst="rect">
            <a:avLst/>
          </a:prstGeom>
        </p:spPr>
      </p:pic>
      <p:pic>
        <p:nvPicPr>
          <p:cNvPr id="1026" name="Picture 2" descr="Dấu tích người khổng lồ (P.2): Người khổng lồ trong truyền thuyết của các  dân tộc (1)">
            <a:extLst>
              <a:ext uri="{FF2B5EF4-FFF2-40B4-BE49-F238E27FC236}">
                <a16:creationId xmlns:a16="http://schemas.microsoft.com/office/drawing/2014/main" id="{F99D13A6-F023-53A2-3BAD-AF3F5A61E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2184" y="1819880"/>
            <a:ext cx="5165399" cy="4147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59797B77-A9A3-C049-657E-C91312393738}"/>
              </a:ext>
            </a:extLst>
          </p:cNvPr>
          <p:cNvSpPr txBox="1"/>
          <p:nvPr/>
        </p:nvSpPr>
        <p:spPr>
          <a:xfrm>
            <a:off x="514946" y="5323689"/>
            <a:ext cx="559953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3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ương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ạt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í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28038BA-7D5B-0FFA-C230-FD9F3716308F}"/>
              </a:ext>
            </a:extLst>
          </p:cNvPr>
          <p:cNvSpPr txBox="1"/>
          <p:nvPr/>
        </p:nvSpPr>
        <p:spPr>
          <a:xfrm>
            <a:off x="761909" y="5941986"/>
            <a:ext cx="1719165" cy="52322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5844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9" grpId="0" animBg="1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0</TotalTime>
  <Words>1435</Words>
  <Application>Microsoft Office PowerPoint</Application>
  <PresentationFormat>Widescreen</PresentationFormat>
  <Paragraphs>140</Paragraphs>
  <Slides>2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Arial Rounded MT Bold</vt:lpstr>
      <vt:lpstr>Calibri</vt:lpstr>
      <vt:lpstr>Calibri Light</vt:lpstr>
      <vt:lpstr>Cambria</vt:lpstr>
      <vt:lpstr>Forte</vt:lpstr>
      <vt:lpstr>Times New Roman</vt:lpstr>
      <vt:lpstr>Wingdings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hiện Nguyễn</cp:lastModifiedBy>
  <cp:revision>59</cp:revision>
  <dcterms:created xsi:type="dcterms:W3CDTF">2022-06-09T09:25:57Z</dcterms:created>
  <dcterms:modified xsi:type="dcterms:W3CDTF">2023-10-07T01:10:53Z</dcterms:modified>
</cp:coreProperties>
</file>